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66" r:id="rId3"/>
    <p:sldId id="267" r:id="rId4"/>
    <p:sldId id="268" r:id="rId5"/>
    <p:sldId id="269" r:id="rId6"/>
    <p:sldId id="261" r:id="rId7"/>
    <p:sldId id="262" r:id="rId8"/>
    <p:sldId id="264" r:id="rId9"/>
    <p:sldId id="265" r:id="rId10"/>
    <p:sldId id="270" r:id="rId11"/>
    <p:sldId id="273" r:id="rId12"/>
    <p:sldId id="271" r:id="rId13"/>
    <p:sldId id="272" r:id="rId14"/>
    <p:sldId id="263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78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B659EFA0-67E6-4AAB-89B1-34840DC66CFE}"/>
    <pc:docChg chg="undo custSel addSld modSld">
      <pc:chgData name="Danny Young" userId="cb0f4ce2-eb4f-479e-8e8f-3beb257e632f" providerId="ADAL" clId="{B659EFA0-67E6-4AAB-89B1-34840DC66CFE}" dt="2017-11-14T06:13:54.920" v="325" actId="1076"/>
      <pc:docMkLst>
        <pc:docMk/>
      </pc:docMkLst>
      <pc:sldChg chg="delSp modSp add">
        <pc:chgData name="Danny Young" userId="cb0f4ce2-eb4f-479e-8e8f-3beb257e632f" providerId="ADAL" clId="{B659EFA0-67E6-4AAB-89B1-34840DC66CFE}" dt="2017-11-07T21:25:08.541" v="151" actId="1035"/>
        <pc:sldMkLst>
          <pc:docMk/>
          <pc:sldMk cId="1563671330" sldId="271"/>
        </pc:sldMkLst>
        <pc:spChg chg="del">
          <ac:chgData name="Danny Young" userId="cb0f4ce2-eb4f-479e-8e8f-3beb257e632f" providerId="ADAL" clId="{B659EFA0-67E6-4AAB-89B1-34840DC66CFE}" dt="2017-11-07T21:24:50.291" v="142" actId="478"/>
          <ac:spMkLst>
            <pc:docMk/>
            <pc:sldMk cId="1563671330" sldId="271"/>
            <ac:spMk id="2" creationId="{43B7A163-FBD7-4D31-BCB4-A7FA7F8EBC01}"/>
          </ac:spMkLst>
        </pc:spChg>
        <pc:spChg chg="mod">
          <ac:chgData name="Danny Young" userId="cb0f4ce2-eb4f-479e-8e8f-3beb257e632f" providerId="ADAL" clId="{B659EFA0-67E6-4AAB-89B1-34840DC66CFE}" dt="2017-11-07T21:25:08.541" v="151" actId="1035"/>
          <ac:spMkLst>
            <pc:docMk/>
            <pc:sldMk cId="1563671330" sldId="271"/>
            <ac:spMk id="3" creationId="{904B25E0-8BB2-44AA-9A83-329252C014AF}"/>
          </ac:spMkLst>
        </pc:spChg>
      </pc:sldChg>
      <pc:sldChg chg="delSp modSp add">
        <pc:chgData name="Danny Young" userId="cb0f4ce2-eb4f-479e-8e8f-3beb257e632f" providerId="ADAL" clId="{B659EFA0-67E6-4AAB-89B1-34840DC66CFE}" dt="2017-11-07T21:27:14.097" v="322" actId="14100"/>
        <pc:sldMkLst>
          <pc:docMk/>
          <pc:sldMk cId="60543445" sldId="272"/>
        </pc:sldMkLst>
        <pc:spChg chg="del">
          <ac:chgData name="Danny Young" userId="cb0f4ce2-eb4f-479e-8e8f-3beb257e632f" providerId="ADAL" clId="{B659EFA0-67E6-4AAB-89B1-34840DC66CFE}" dt="2017-11-07T21:27:00.737" v="320" actId="478"/>
          <ac:spMkLst>
            <pc:docMk/>
            <pc:sldMk cId="60543445" sldId="272"/>
            <ac:spMk id="2" creationId="{C0116FD5-D29B-44FB-BD55-A91694C126B3}"/>
          </ac:spMkLst>
        </pc:spChg>
        <pc:spChg chg="mod">
          <ac:chgData name="Danny Young" userId="cb0f4ce2-eb4f-479e-8e8f-3beb257e632f" providerId="ADAL" clId="{B659EFA0-67E6-4AAB-89B1-34840DC66CFE}" dt="2017-11-07T21:27:14.097" v="322" actId="14100"/>
          <ac:spMkLst>
            <pc:docMk/>
            <pc:sldMk cId="60543445" sldId="272"/>
            <ac:spMk id="3" creationId="{1E63949F-DC7F-4A34-B30D-27015DD44358}"/>
          </ac:spMkLst>
        </pc:spChg>
      </pc:sldChg>
      <pc:sldChg chg="addSp modSp add">
        <pc:chgData name="Danny Young" userId="cb0f4ce2-eb4f-479e-8e8f-3beb257e632f" providerId="ADAL" clId="{B659EFA0-67E6-4AAB-89B1-34840DC66CFE}" dt="2017-11-14T06:13:54.920" v="325" actId="1076"/>
        <pc:sldMkLst>
          <pc:docMk/>
          <pc:sldMk cId="1098933439" sldId="273"/>
        </pc:sldMkLst>
        <pc:picChg chg="add mod">
          <ac:chgData name="Danny Young" userId="cb0f4ce2-eb4f-479e-8e8f-3beb257e632f" providerId="ADAL" clId="{B659EFA0-67E6-4AAB-89B1-34840DC66CFE}" dt="2017-11-14T06:13:54.920" v="325" actId="1076"/>
          <ac:picMkLst>
            <pc:docMk/>
            <pc:sldMk cId="1098933439" sldId="273"/>
            <ac:picMk id="4" creationId="{74786ADC-689C-44AC-B44C-A925B8774D62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37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C59C74-096D-48B9-8565-77E3E44F4139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1067C1-A209-4010-9D6C-0D1F8F74C63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1361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8777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16229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1672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13243E7-BC18-4A4E-B96C-C35D9D110CE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363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3E2441-BC51-4F8C-90A0-4859AD300446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2542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AACC0E8-4FFC-4651-B95D-762D35337ED5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71469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E8F9026-D151-4D2E-9581-F2D4902C2EE3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9284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BE3628-9E3E-4814-84B6-7516A7D3ED78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21258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A76DB6-BCBD-4791-BDA1-DEF765D61629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69374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82294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1067C1-A209-4010-9D6C-0D1F8F74C639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0220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7-11-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jpeg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jpeg"/><Relationship Id="rId11" Type="http://schemas.openxmlformats.org/officeDocument/2006/relationships/image" Target="../media/image21.wmf"/><Relationship Id="rId5" Type="http://schemas.openxmlformats.org/officeDocument/2006/relationships/image" Target="../media/image23.jpe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2.jpeg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hyperlink" Target="http://www.billybear4kids.com/games/mix/icecream/icecream.htm" TargetMode="External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1.bin"/><Relationship Id="rId25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24" Type="http://schemas.openxmlformats.org/officeDocument/2006/relationships/image" Target="../media/image3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oleObject" Target="../embeddings/oleObject45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9.bin"/><Relationship Id="rId22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7.wmf"/><Relationship Id="rId5" Type="http://schemas.openxmlformats.org/officeDocument/2006/relationships/image" Target="../media/image37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Section 2.7 Prime Factorization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3232" cy="1143000"/>
          </a:xfrm>
        </p:spPr>
        <p:txBody>
          <a:bodyPr/>
          <a:lstStyle/>
          <a:p>
            <a:r>
              <a:rPr lang="en-CA" dirty="0"/>
              <a:t>Challenge: Find the sum of all the factors for 20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5463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E29A4-C40C-40C2-87C1-FAC258A27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B0EC04-FDDA-4987-8678-94423428B92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786ADC-689C-44AC-B44C-A925B8774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855"/>
            <a:ext cx="9144000" cy="1196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933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B25E0-8BB2-44AA-9A83-329252C014A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44624"/>
            <a:ext cx="8435280" cy="161277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A factor of 20! is chosen randomly.  What is the probability that the factor is odd?</a:t>
            </a:r>
          </a:p>
        </p:txBody>
      </p:sp>
    </p:spTree>
    <p:extLst>
      <p:ext uri="{BB962C8B-B14F-4D97-AF65-F5344CB8AC3E}">
        <p14:creationId xmlns:p14="http://schemas.microsoft.com/office/powerpoint/2010/main" val="15636713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63949F-DC7F-4A34-B30D-27015DD4435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6912768" cy="482453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“N” is divided by 10, the remainder is 9.  When “N” is divided by 9, the remainder is 8. </a:t>
            </a:r>
            <a:br>
              <a:rPr lang="en-CA" dirty="0"/>
            </a:br>
            <a:r>
              <a:rPr lang="en-CA" dirty="0"/>
              <a:t>When “N” is divided by 8, the remainder is 7.</a:t>
            </a:r>
            <a:br>
              <a:rPr lang="en-CA" dirty="0"/>
            </a:br>
            <a:r>
              <a:rPr lang="en-CA" dirty="0"/>
              <a:t>When “N” is divided by 7, the remainder is 6.</a:t>
            </a:r>
          </a:p>
          <a:p>
            <a:pPr marL="0" indent="0">
              <a:buNone/>
            </a:pPr>
            <a:r>
              <a:rPr lang="en-CA" dirty="0"/>
              <a:t>When “N” is divided by 6, the remainder is 5.</a:t>
            </a:r>
            <a:br>
              <a:rPr lang="en-CA" dirty="0"/>
            </a:br>
            <a:r>
              <a:rPr lang="en-CA" dirty="0"/>
              <a:t>When “N” is divided by 5, the remainder is 4.</a:t>
            </a:r>
            <a:br>
              <a:rPr lang="en-CA" dirty="0"/>
            </a:br>
            <a:r>
              <a:rPr lang="en-CA" dirty="0"/>
              <a:t>When “N” is divided by 4, the remainder is 3. </a:t>
            </a:r>
            <a:br>
              <a:rPr lang="en-CA" dirty="0"/>
            </a:br>
            <a:r>
              <a:rPr lang="en-CA" dirty="0"/>
              <a:t>When “N” is divided by 3, the remainder is 2. </a:t>
            </a:r>
            <a:br>
              <a:rPr lang="en-CA" dirty="0"/>
            </a:br>
            <a:r>
              <a:rPr lang="en-CA" dirty="0"/>
              <a:t>When “N” is divided by 2, the remainder is 1.</a:t>
            </a:r>
          </a:p>
          <a:p>
            <a:pPr marL="0" indent="0">
              <a:buNone/>
            </a:pPr>
            <a:r>
              <a:rPr lang="en-CA" dirty="0"/>
              <a:t>Find the lowest value of “N” </a:t>
            </a:r>
          </a:p>
        </p:txBody>
      </p:sp>
    </p:spTree>
    <p:extLst>
      <p:ext uri="{BB962C8B-B14F-4D97-AF65-F5344CB8AC3E}">
        <p14:creationId xmlns:p14="http://schemas.microsoft.com/office/powerpoint/2010/main" val="60543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48384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325" y="85725"/>
            <a:ext cx="7467600" cy="655638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How to Count: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sz="quarter" idx="1"/>
          </p:nvPr>
        </p:nvSpPr>
        <p:spPr>
          <a:xfrm>
            <a:off x="179388" y="855663"/>
            <a:ext cx="8410575" cy="54292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300"/>
              <a:t>Ex: How many different ways can you arrange the three letters: </a:t>
            </a:r>
            <a:r>
              <a:rPr lang="en-CA" sz="2300">
                <a:solidFill>
                  <a:srgbClr val="FF0000"/>
                </a:solidFill>
              </a:rPr>
              <a:t>A, B, C</a:t>
            </a:r>
          </a:p>
          <a:p>
            <a:pPr eaLnBrk="1" hangingPunct="1">
              <a:buFont typeface="Wingdings" pitchFamily="2" charset="2"/>
              <a:buNone/>
            </a:pPr>
            <a:endParaRPr lang="en-CA" sz="120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CA" sz="2300"/>
              <a:t>There are three ways to count</a:t>
            </a:r>
            <a:br>
              <a:rPr lang="en-CA" sz="2300"/>
            </a:br>
            <a:endParaRPr lang="en-CA" sz="1200"/>
          </a:p>
          <a:p>
            <a:pPr eaLnBrk="1" hangingPunct="1"/>
            <a:r>
              <a:rPr lang="en-CA" sz="2300"/>
              <a:t>Listing out all the possible outcomes </a:t>
            </a:r>
            <a:br>
              <a:rPr lang="en-CA" sz="2300"/>
            </a:br>
            <a:r>
              <a:rPr lang="en-CA" sz="2300"/>
              <a:t>and count how many there are</a:t>
            </a:r>
          </a:p>
          <a:p>
            <a:pPr eaLnBrk="1" hangingPunct="1"/>
            <a:endParaRPr lang="en-CA" sz="2300"/>
          </a:p>
          <a:p>
            <a:pPr eaLnBrk="1" hangingPunct="1"/>
            <a:r>
              <a:rPr lang="en-CA" sz="2300"/>
              <a:t>Make a tree diagram and count </a:t>
            </a:r>
            <a:br>
              <a:rPr lang="en-CA" sz="2300"/>
            </a:br>
            <a:r>
              <a:rPr lang="en-CA" sz="2300"/>
              <a:t>how many different branches </a:t>
            </a:r>
            <a:br>
              <a:rPr lang="en-CA" sz="2300"/>
            </a:br>
            <a:r>
              <a:rPr lang="en-CA" sz="2300"/>
              <a:t>there are</a:t>
            </a:r>
          </a:p>
          <a:p>
            <a:pPr eaLnBrk="1" hangingPunct="1"/>
            <a:endParaRPr lang="en-CA" sz="2300"/>
          </a:p>
          <a:p>
            <a:pPr eaLnBrk="1" hangingPunct="1"/>
            <a:r>
              <a:rPr lang="en-CA" sz="2300"/>
              <a:t>Use the Fundamental Counting </a:t>
            </a:r>
            <a:br>
              <a:rPr lang="en-CA" sz="2300"/>
            </a:br>
            <a:r>
              <a:rPr lang="en-CA" sz="2300"/>
              <a:t>Principles (FCP) to count</a:t>
            </a:r>
          </a:p>
        </p:txBody>
      </p:sp>
      <p:sp>
        <p:nvSpPr>
          <p:cNvPr id="1029" name="TextBox 3"/>
          <p:cNvSpPr txBox="1">
            <a:spLocks noChangeArrowheads="1"/>
          </p:cNvSpPr>
          <p:nvPr/>
        </p:nvSpPr>
        <p:spPr bwMode="auto">
          <a:xfrm>
            <a:off x="5967413" y="2263775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BC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989638" y="2611438"/>
            <a:ext cx="741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CB</a:t>
            </a:r>
          </a:p>
        </p:txBody>
      </p:sp>
      <p:sp>
        <p:nvSpPr>
          <p:cNvPr id="1031" name="TextBox 5"/>
          <p:cNvSpPr txBox="1">
            <a:spLocks noChangeArrowheads="1"/>
          </p:cNvSpPr>
          <p:nvPr/>
        </p:nvSpPr>
        <p:spPr bwMode="auto">
          <a:xfrm>
            <a:off x="6886575" y="2268538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AC</a:t>
            </a:r>
          </a:p>
        </p:txBody>
      </p:sp>
      <p:sp>
        <p:nvSpPr>
          <p:cNvPr id="1032" name="TextBox 6"/>
          <p:cNvSpPr txBox="1">
            <a:spLocks noChangeArrowheads="1"/>
          </p:cNvSpPr>
          <p:nvPr/>
        </p:nvSpPr>
        <p:spPr bwMode="auto">
          <a:xfrm>
            <a:off x="6908800" y="2616200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CA</a:t>
            </a:r>
          </a:p>
        </p:txBody>
      </p:sp>
      <p:sp>
        <p:nvSpPr>
          <p:cNvPr id="1033" name="TextBox 7"/>
          <p:cNvSpPr txBox="1">
            <a:spLocks noChangeArrowheads="1"/>
          </p:cNvSpPr>
          <p:nvPr/>
        </p:nvSpPr>
        <p:spPr bwMode="auto">
          <a:xfrm>
            <a:off x="7807325" y="2273300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AB</a:t>
            </a:r>
          </a:p>
        </p:txBody>
      </p:sp>
      <p:sp>
        <p:nvSpPr>
          <p:cNvPr id="1034" name="TextBox 8"/>
          <p:cNvSpPr txBox="1">
            <a:spLocks noChangeArrowheads="1"/>
          </p:cNvSpPr>
          <p:nvPr/>
        </p:nvSpPr>
        <p:spPr bwMode="auto">
          <a:xfrm>
            <a:off x="7829550" y="2622550"/>
            <a:ext cx="741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BA</a:t>
            </a:r>
          </a:p>
        </p:txBody>
      </p:sp>
      <p:sp>
        <p:nvSpPr>
          <p:cNvPr id="1035" name="TextBox 9"/>
          <p:cNvSpPr txBox="1">
            <a:spLocks noChangeArrowheads="1"/>
          </p:cNvSpPr>
          <p:nvPr/>
        </p:nvSpPr>
        <p:spPr bwMode="auto">
          <a:xfrm>
            <a:off x="5345113" y="3856038"/>
            <a:ext cx="369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</a:t>
            </a:r>
          </a:p>
        </p:txBody>
      </p:sp>
      <p:sp>
        <p:nvSpPr>
          <p:cNvPr id="1036" name="TextBox 10"/>
          <p:cNvSpPr txBox="1">
            <a:spLocks noChangeArrowheads="1"/>
          </p:cNvSpPr>
          <p:nvPr/>
        </p:nvSpPr>
        <p:spPr bwMode="auto">
          <a:xfrm>
            <a:off x="6726238" y="3860800"/>
            <a:ext cx="371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</a:t>
            </a:r>
          </a:p>
        </p:txBody>
      </p:sp>
      <p:sp>
        <p:nvSpPr>
          <p:cNvPr id="1037" name="TextBox 11"/>
          <p:cNvSpPr txBox="1">
            <a:spLocks noChangeArrowheads="1"/>
          </p:cNvSpPr>
          <p:nvPr/>
        </p:nvSpPr>
        <p:spPr bwMode="auto">
          <a:xfrm>
            <a:off x="7966075" y="3851275"/>
            <a:ext cx="369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</a:t>
            </a:r>
          </a:p>
        </p:txBody>
      </p:sp>
      <p:sp>
        <p:nvSpPr>
          <p:cNvPr id="1038" name="TextBox 12"/>
          <p:cNvSpPr txBox="1">
            <a:spLocks noChangeArrowheads="1"/>
          </p:cNvSpPr>
          <p:nvPr/>
        </p:nvSpPr>
        <p:spPr bwMode="auto">
          <a:xfrm>
            <a:off x="5089525" y="4351338"/>
            <a:ext cx="844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    C</a:t>
            </a:r>
          </a:p>
        </p:txBody>
      </p:sp>
      <p:sp>
        <p:nvSpPr>
          <p:cNvPr id="1039" name="TextBox 15"/>
          <p:cNvSpPr txBox="1">
            <a:spLocks noChangeArrowheads="1"/>
          </p:cNvSpPr>
          <p:nvPr/>
        </p:nvSpPr>
        <p:spPr bwMode="auto">
          <a:xfrm>
            <a:off x="6486525" y="4340225"/>
            <a:ext cx="831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    C</a:t>
            </a:r>
          </a:p>
        </p:txBody>
      </p:sp>
      <p:sp>
        <p:nvSpPr>
          <p:cNvPr id="1040" name="TextBox 16"/>
          <p:cNvSpPr txBox="1">
            <a:spLocks noChangeArrowheads="1"/>
          </p:cNvSpPr>
          <p:nvPr/>
        </p:nvSpPr>
        <p:spPr bwMode="auto">
          <a:xfrm>
            <a:off x="7775575" y="4346575"/>
            <a:ext cx="830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    A</a:t>
            </a:r>
          </a:p>
        </p:txBody>
      </p:sp>
      <p:sp>
        <p:nvSpPr>
          <p:cNvPr id="1041" name="TextBox 17"/>
          <p:cNvSpPr txBox="1">
            <a:spLocks noChangeArrowheads="1"/>
          </p:cNvSpPr>
          <p:nvPr/>
        </p:nvSpPr>
        <p:spPr bwMode="auto">
          <a:xfrm>
            <a:off x="4833938" y="4797425"/>
            <a:ext cx="369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</a:t>
            </a:r>
          </a:p>
        </p:txBody>
      </p:sp>
      <p:sp>
        <p:nvSpPr>
          <p:cNvPr id="1042" name="TextBox 19"/>
          <p:cNvSpPr txBox="1">
            <a:spLocks noChangeArrowheads="1"/>
          </p:cNvSpPr>
          <p:nvPr/>
        </p:nvSpPr>
        <p:spPr bwMode="auto">
          <a:xfrm>
            <a:off x="5734050" y="4803775"/>
            <a:ext cx="369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</a:t>
            </a:r>
          </a:p>
        </p:txBody>
      </p:sp>
      <p:sp>
        <p:nvSpPr>
          <p:cNvPr id="1043" name="TextBox 21"/>
          <p:cNvSpPr txBox="1">
            <a:spLocks noChangeArrowheads="1"/>
          </p:cNvSpPr>
          <p:nvPr/>
        </p:nvSpPr>
        <p:spPr bwMode="auto">
          <a:xfrm>
            <a:off x="6269038" y="4806950"/>
            <a:ext cx="371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</a:t>
            </a:r>
          </a:p>
        </p:txBody>
      </p:sp>
      <p:sp>
        <p:nvSpPr>
          <p:cNvPr id="1044" name="TextBox 22"/>
          <p:cNvSpPr txBox="1">
            <a:spLocks noChangeArrowheads="1"/>
          </p:cNvSpPr>
          <p:nvPr/>
        </p:nvSpPr>
        <p:spPr bwMode="auto">
          <a:xfrm>
            <a:off x="7170738" y="4824413"/>
            <a:ext cx="369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</a:t>
            </a:r>
          </a:p>
        </p:txBody>
      </p:sp>
      <p:sp>
        <p:nvSpPr>
          <p:cNvPr id="1045" name="TextBox 23"/>
          <p:cNvSpPr txBox="1">
            <a:spLocks noChangeArrowheads="1"/>
          </p:cNvSpPr>
          <p:nvPr/>
        </p:nvSpPr>
        <p:spPr bwMode="auto">
          <a:xfrm>
            <a:off x="7553325" y="4824413"/>
            <a:ext cx="369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</a:t>
            </a:r>
          </a:p>
        </p:txBody>
      </p:sp>
      <p:sp>
        <p:nvSpPr>
          <p:cNvPr id="1046" name="TextBox 24"/>
          <p:cNvSpPr txBox="1">
            <a:spLocks noChangeArrowheads="1"/>
          </p:cNvSpPr>
          <p:nvPr/>
        </p:nvSpPr>
        <p:spPr bwMode="auto">
          <a:xfrm>
            <a:off x="8453438" y="4830763"/>
            <a:ext cx="371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295900" y="4117975"/>
            <a:ext cx="449263" cy="347663"/>
            <a:chOff x="5688282" y="3893132"/>
            <a:chExt cx="449280" cy="346359"/>
          </a:xfrm>
        </p:grpSpPr>
        <p:cxnSp>
          <p:nvCxnSpPr>
            <p:cNvPr id="27" name="Straight Arrow Connector 26"/>
            <p:cNvCxnSpPr/>
            <p:nvPr/>
          </p:nvCxnSpPr>
          <p:spPr>
            <a:xfrm rot="5400000">
              <a:off x="5629380" y="3966268"/>
              <a:ext cx="332125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16200000" flipH="1">
              <a:off x="5864339" y="3952034"/>
              <a:ext cx="332125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683375" y="4129088"/>
            <a:ext cx="449263" cy="346075"/>
            <a:chOff x="5688282" y="3893132"/>
            <a:chExt cx="449280" cy="346359"/>
          </a:xfrm>
        </p:grpSpPr>
        <p:cxnSp>
          <p:nvCxnSpPr>
            <p:cNvPr id="33" name="Straight Arrow Connector 32"/>
            <p:cNvCxnSpPr/>
            <p:nvPr/>
          </p:nvCxnSpPr>
          <p:spPr>
            <a:xfrm rot="5400000">
              <a:off x="5629413" y="3966300"/>
              <a:ext cx="332060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6200000" flipH="1">
              <a:off x="5864372" y="3952001"/>
              <a:ext cx="332059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7927975" y="4138613"/>
            <a:ext cx="449263" cy="346075"/>
            <a:chOff x="5688282" y="3893132"/>
            <a:chExt cx="449280" cy="346359"/>
          </a:xfrm>
        </p:grpSpPr>
        <p:cxnSp>
          <p:nvCxnSpPr>
            <p:cNvPr id="36" name="Straight Arrow Connector 35"/>
            <p:cNvCxnSpPr/>
            <p:nvPr/>
          </p:nvCxnSpPr>
          <p:spPr>
            <a:xfrm rot="5400000">
              <a:off x="5629413" y="3966300"/>
              <a:ext cx="332060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H="1">
              <a:off x="5864372" y="3952001"/>
              <a:ext cx="332059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/>
          <p:cNvCxnSpPr/>
          <p:nvPr/>
        </p:nvCxnSpPr>
        <p:spPr>
          <a:xfrm rot="5400000">
            <a:off x="4986338" y="4676775"/>
            <a:ext cx="331787" cy="2143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6200000" flipH="1">
            <a:off x="5731669" y="4674394"/>
            <a:ext cx="333375" cy="2143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>
            <a:off x="6373019" y="4674394"/>
            <a:ext cx="333375" cy="2143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7119144" y="4672806"/>
            <a:ext cx="333375" cy="2143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5400000">
            <a:off x="7642225" y="4684713"/>
            <a:ext cx="331788" cy="214312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H="1">
            <a:off x="8387556" y="4682332"/>
            <a:ext cx="333375" cy="214312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5581650" y="3535363"/>
            <a:ext cx="2481263" cy="454025"/>
            <a:chOff x="5688282" y="3893132"/>
            <a:chExt cx="449280" cy="346359"/>
          </a:xfrm>
        </p:grpSpPr>
        <p:cxnSp>
          <p:nvCxnSpPr>
            <p:cNvPr id="47" name="Straight Arrow Connector 46"/>
            <p:cNvCxnSpPr/>
            <p:nvPr/>
          </p:nvCxnSpPr>
          <p:spPr>
            <a:xfrm rot="5400000">
              <a:off x="5628693" y="3966042"/>
              <a:ext cx="333038" cy="21386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 flipH="1">
              <a:off x="5864113" y="3952720"/>
              <a:ext cx="333037" cy="21386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6200000" flipH="1">
              <a:off x="5751660" y="4057822"/>
              <a:ext cx="335459" cy="10923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526088" y="5802313"/>
          <a:ext cx="25923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52087" imgH="165028" progId="Equation.DSMT4">
                  <p:embed/>
                </p:oleObj>
              </mc:Choice>
              <mc:Fallback>
                <p:oleObj name="Equation" r:id="rId4" imgW="952087" imgH="165028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5802313"/>
                        <a:ext cx="25923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5732463" y="5624513"/>
          <a:ext cx="390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5624513"/>
                        <a:ext cx="39052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3"/>
          <p:cNvGraphicFramePr>
            <a:graphicFrameLocks noChangeAspect="1"/>
          </p:cNvGraphicFramePr>
          <p:nvPr/>
        </p:nvGraphicFramePr>
        <p:xfrm>
          <a:off x="6621463" y="5656263"/>
          <a:ext cx="4333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4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5656263"/>
                        <a:ext cx="4333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4"/>
          <p:cNvGraphicFramePr>
            <a:graphicFrameLocks noChangeAspect="1"/>
          </p:cNvGraphicFramePr>
          <p:nvPr/>
        </p:nvGraphicFramePr>
        <p:xfrm>
          <a:off x="7575550" y="5656263"/>
          <a:ext cx="303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88707" imgH="164742" progId="Equation.DSMT4">
                  <p:embed/>
                </p:oleObj>
              </mc:Choice>
              <mc:Fallback>
                <p:oleObj name="Equation" r:id="rId10" imgW="88707" imgH="164742" progId="Equation.DSMT4">
                  <p:embed/>
                  <p:pic>
                    <p:nvPicPr>
                      <p:cNvPr id="5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550" y="5656263"/>
                        <a:ext cx="3032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054725" y="2963863"/>
            <a:ext cx="2424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</a:rPr>
              <a:t>6 Different Outcomes!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811838" y="5165725"/>
            <a:ext cx="2284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</a:rPr>
              <a:t>6 Different Branches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252788" y="6280150"/>
            <a:ext cx="25765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</a:rPr>
              <a:t>Number of Outcomes =</a:t>
            </a:r>
          </a:p>
        </p:txBody>
      </p:sp>
      <p:graphicFrame>
        <p:nvGraphicFramePr>
          <p:cNvPr id="54" name="Object 45"/>
          <p:cNvGraphicFramePr>
            <a:graphicFrameLocks noChangeAspect="1"/>
          </p:cNvGraphicFramePr>
          <p:nvPr/>
        </p:nvGraphicFramePr>
        <p:xfrm>
          <a:off x="5802313" y="6281738"/>
          <a:ext cx="1244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596641" imgH="177723" progId="Equation.DSMT4">
                  <p:embed/>
                </p:oleObj>
              </mc:Choice>
              <mc:Fallback>
                <p:oleObj name="Equation" r:id="rId12" imgW="596641" imgH="177723" progId="Equation.DSMT4">
                  <p:embed/>
                  <p:pic>
                    <p:nvPicPr>
                      <p:cNvPr id="5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6281738"/>
                        <a:ext cx="12446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6"/>
          <p:cNvGraphicFramePr>
            <a:graphicFrameLocks noChangeAspect="1"/>
          </p:cNvGraphicFramePr>
          <p:nvPr/>
        </p:nvGraphicFramePr>
        <p:xfrm>
          <a:off x="7118350" y="6292850"/>
          <a:ext cx="2651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5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6292850"/>
                        <a:ext cx="2651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0" grpId="0"/>
      <p:bldP spid="1031" grpId="0"/>
      <p:bldP spid="1032" grpId="0"/>
      <p:bldP spid="1033" grpId="0"/>
      <p:bldP spid="1034" grpId="0"/>
      <p:bldP spid="1035" grpId="0"/>
      <p:bldP spid="1036" grpId="0"/>
      <p:bldP spid="1037" grpId="0"/>
      <p:bldP spid="1038" grpId="0"/>
      <p:bldP spid="1039" grpId="0"/>
      <p:bldP spid="1040" grpId="0"/>
      <p:bldP spid="1041" grpId="0"/>
      <p:bldP spid="1042" grpId="0"/>
      <p:bldP spid="1043" grpId="0"/>
      <p:bldP spid="1044" grpId="0"/>
      <p:bldP spid="1045" grpId="0"/>
      <p:bldP spid="1046" grpId="0"/>
      <p:bldP spid="51" grpId="0"/>
      <p:bldP spid="52" grpId="0"/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77225" cy="53022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The Fundamental Counting Principle?</a:t>
            </a:r>
          </a:p>
        </p:txBody>
      </p:sp>
      <p:sp>
        <p:nvSpPr>
          <p:cNvPr id="206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36638"/>
            <a:ext cx="8099425" cy="1925637"/>
          </a:xfrm>
        </p:spPr>
        <p:txBody>
          <a:bodyPr/>
          <a:lstStyle/>
          <a:p>
            <a:r>
              <a:rPr lang="en-CA" sz="2200" dirty="0"/>
              <a:t>aka “Rule of Product”</a:t>
            </a:r>
          </a:p>
          <a:p>
            <a:r>
              <a:rPr lang="en-CA" sz="2200" dirty="0"/>
              <a:t>If we have “</a:t>
            </a:r>
            <a:r>
              <a:rPr lang="en-CA" sz="2200" i="1" dirty="0"/>
              <a:t>x</a:t>
            </a:r>
            <a:r>
              <a:rPr lang="en-CA" sz="2200" dirty="0"/>
              <a:t>” number of ways to do the first task and “</a:t>
            </a:r>
            <a:r>
              <a:rPr lang="en-CA" sz="2200" i="1" dirty="0"/>
              <a:t>y</a:t>
            </a:r>
            <a:r>
              <a:rPr lang="en-CA" sz="2200" dirty="0"/>
              <a:t>” number of ways to do the second task, then there are “</a:t>
            </a:r>
            <a:r>
              <a:rPr lang="en-CA" sz="2200" i="1" dirty="0"/>
              <a:t>x</a:t>
            </a:r>
            <a:r>
              <a:rPr lang="en-CA" sz="2200" dirty="0"/>
              <a:t>” </a:t>
            </a:r>
            <a:r>
              <a:rPr lang="en-CA" sz="2200" i="1" dirty="0"/>
              <a:t>times</a:t>
            </a:r>
            <a:r>
              <a:rPr lang="en-CA" sz="2200" dirty="0"/>
              <a:t> “</a:t>
            </a:r>
            <a:r>
              <a:rPr lang="en-CA" sz="2200" i="1" dirty="0"/>
              <a:t>y</a:t>
            </a:r>
            <a:r>
              <a:rPr lang="en-CA" sz="2200" dirty="0"/>
              <a:t>” ways to do both tasks.</a:t>
            </a:r>
          </a:p>
          <a:p>
            <a:r>
              <a:rPr lang="en-CA" sz="2200" dirty="0"/>
              <a:t>If there are several different tasks:</a:t>
            </a:r>
          </a:p>
          <a:p>
            <a:endParaRPr lang="en-CA" sz="2200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54050" y="3567113"/>
          <a:ext cx="11001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82391" imgH="279279" progId="Equation.DSMT4">
                  <p:embed/>
                </p:oleObj>
              </mc:Choice>
              <mc:Fallback>
                <p:oleObj name="Equation" r:id="rId4" imgW="482391" imgH="279279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567113"/>
                        <a:ext cx="1100138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90725" y="3568700"/>
          <a:ext cx="12160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33169" imgH="279279" progId="Equation.DSMT4">
                  <p:embed/>
                </p:oleObj>
              </mc:Choice>
              <mc:Fallback>
                <p:oleObj name="Equation" r:id="rId6" imgW="533169" imgH="279279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568700"/>
                        <a:ext cx="12160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3370263" y="3570288"/>
          <a:ext cx="11858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20474" imgH="279279" progId="Equation.DSMT4">
                  <p:embed/>
                </p:oleObj>
              </mc:Choice>
              <mc:Fallback>
                <p:oleObj name="Equation" r:id="rId8" imgW="520474" imgH="279279" progId="Equation.DSMT4">
                  <p:embed/>
                  <p:pic>
                    <p:nvPicPr>
                      <p:cNvPr id="20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570288"/>
                        <a:ext cx="11858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764088" y="3571875"/>
          <a:ext cx="11572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508000" imgH="279400" progId="Equation.DSMT4">
                  <p:embed/>
                </p:oleObj>
              </mc:Choice>
              <mc:Fallback>
                <p:oleObj name="Equation" r:id="rId10" imgW="508000" imgH="2794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571875"/>
                        <a:ext cx="115728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277100" y="3573463"/>
          <a:ext cx="11271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495085" imgH="279279" progId="Equation.DSMT4">
                  <p:embed/>
                </p:oleObj>
              </mc:Choice>
              <mc:Fallback>
                <p:oleObj name="Equation" r:id="rId12" imgW="495085" imgH="279279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573463"/>
                        <a:ext cx="11271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119813" y="3529013"/>
          <a:ext cx="9255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06048" imgH="304536" progId="Equation.DSMT4">
                  <p:embed/>
                </p:oleObj>
              </mc:Choice>
              <mc:Fallback>
                <p:oleObj name="Equation" r:id="rId14" imgW="406048" imgH="304536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529013"/>
                        <a:ext cx="925512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63613" y="3179763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52268" imgH="164957" progId="Equation.DSMT4">
                  <p:embed/>
                </p:oleObj>
              </mc:Choice>
              <mc:Fallback>
                <p:oleObj name="Equation" r:id="rId16" imgW="152268" imgH="164957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179763"/>
                        <a:ext cx="346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311400" y="3189288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52268" imgH="164957" progId="Equation.DSMT4">
                  <p:embed/>
                </p:oleObj>
              </mc:Choice>
              <mc:Fallback>
                <p:oleObj name="Equation" r:id="rId18" imgW="152268" imgH="164957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189288"/>
                        <a:ext cx="346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660775" y="3184525"/>
          <a:ext cx="346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52202" imgH="177569" progId="Equation.DSMT4">
                  <p:embed/>
                </p:oleObj>
              </mc:Choice>
              <mc:Fallback>
                <p:oleObj name="Equation" r:id="rId20" imgW="152202" imgH="177569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184525"/>
                        <a:ext cx="3460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078413" y="3194050"/>
          <a:ext cx="374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64885" imgH="164885" progId="Equation.DSMT4">
                  <p:embed/>
                </p:oleObj>
              </mc:Choice>
              <mc:Fallback>
                <p:oleObj name="Equation" r:id="rId22" imgW="164885" imgH="164885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194050"/>
                        <a:ext cx="3746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600950" y="3203575"/>
          <a:ext cx="346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52268" imgH="164957" progId="Equation.DSMT4">
                  <p:embed/>
                </p:oleObj>
              </mc:Choice>
              <mc:Fallback>
                <p:oleObj name="Equation" r:id="rId24" imgW="152268" imgH="164957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203575"/>
                        <a:ext cx="3460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14"/>
          <p:cNvSpPr txBox="1">
            <a:spLocks noChangeArrowheads="1"/>
          </p:cNvSpPr>
          <p:nvPr/>
        </p:nvSpPr>
        <p:spPr bwMode="auto">
          <a:xfrm>
            <a:off x="423863" y="4530725"/>
            <a:ext cx="455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A” – Number of ways to do the first task</a:t>
            </a:r>
          </a:p>
        </p:txBody>
      </p:sp>
      <p:sp>
        <p:nvSpPr>
          <p:cNvPr id="2065" name="TextBox 15"/>
          <p:cNvSpPr txBox="1">
            <a:spLocks noChangeArrowheads="1"/>
          </p:cNvSpPr>
          <p:nvPr/>
        </p:nvSpPr>
        <p:spPr bwMode="auto">
          <a:xfrm>
            <a:off x="439738" y="4902200"/>
            <a:ext cx="4822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B” – Number of ways to do the second task</a:t>
            </a:r>
          </a:p>
        </p:txBody>
      </p:sp>
      <p:sp>
        <p:nvSpPr>
          <p:cNvPr id="2066" name="TextBox 16"/>
          <p:cNvSpPr txBox="1">
            <a:spLocks noChangeArrowheads="1"/>
          </p:cNvSpPr>
          <p:nvPr/>
        </p:nvSpPr>
        <p:spPr bwMode="auto">
          <a:xfrm>
            <a:off x="455613" y="5286375"/>
            <a:ext cx="5976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C” – Number of ways to do the third task.... and so on</a:t>
            </a:r>
          </a:p>
        </p:txBody>
      </p:sp>
      <p:sp>
        <p:nvSpPr>
          <p:cNvPr id="2067" name="TextBox 17"/>
          <p:cNvSpPr txBox="1">
            <a:spLocks noChangeArrowheads="1"/>
          </p:cNvSpPr>
          <p:nvPr/>
        </p:nvSpPr>
        <p:spPr bwMode="auto">
          <a:xfrm>
            <a:off x="293688" y="5711825"/>
            <a:ext cx="7605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The total number of different ways to do all the task together will be: 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933450" y="6157913"/>
          <a:ext cx="3086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358310" imgH="177723" progId="Equation.DSMT4">
                  <p:embed/>
                </p:oleObj>
              </mc:Choice>
              <mc:Fallback>
                <p:oleObj name="Equation" r:id="rId26" imgW="1358310" imgH="177723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6157913"/>
                        <a:ext cx="30861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8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/>
      <p:bldP spid="2065" grpId="0"/>
      <p:bldP spid="2066" grpId="0"/>
      <p:bldP spid="20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750" y="179388"/>
            <a:ext cx="8624888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/>
              <a:t>Ex: how many different 3 course meals can you order at the salmon house if there are 3 different appetizers, 4 main course, and 3 different desserts.  </a:t>
            </a:r>
          </a:p>
        </p:txBody>
      </p:sp>
      <p:pic>
        <p:nvPicPr>
          <p:cNvPr id="4" name="Picture 3" descr="salmon house menu.jpg"/>
          <p:cNvPicPr>
            <a:picLocks noChangeAspect="1"/>
          </p:cNvPicPr>
          <p:nvPr/>
        </p:nvPicPr>
        <p:blipFill>
          <a:blip r:embed="rId4" cstate="print"/>
          <a:srcRect l="7874" t="2391" r="3937" b="17532"/>
          <a:stretch>
            <a:fillRect/>
          </a:stretch>
        </p:blipFill>
        <p:spPr bwMode="auto">
          <a:xfrm>
            <a:off x="155575" y="1360488"/>
            <a:ext cx="3413125" cy="510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salmon dish.jpg"/>
          <p:cNvPicPr>
            <a:picLocks noChangeAspect="1"/>
          </p:cNvPicPr>
          <p:nvPr/>
        </p:nvPicPr>
        <p:blipFill>
          <a:blip r:embed="rId5" cstate="print"/>
          <a:srcRect b="4535"/>
          <a:stretch>
            <a:fillRect/>
          </a:stretch>
        </p:blipFill>
        <p:spPr bwMode="auto">
          <a:xfrm>
            <a:off x="3597275" y="1563688"/>
            <a:ext cx="2962275" cy="2119312"/>
          </a:xfrm>
          <a:prstGeom prst="rect">
            <a:avLst/>
          </a:prstGeom>
          <a:noFill/>
          <a:ln w="2222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" name="Picture 5" descr="steak dish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65525" y="4210050"/>
            <a:ext cx="2393950" cy="2393950"/>
          </a:xfrm>
          <a:prstGeom prst="rect">
            <a:avLst/>
          </a:prstGeom>
          <a:noFill/>
          <a:ln w="203200" cap="sq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" name="Picture 6" descr="chocolate truffle dessert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34150" y="4178300"/>
            <a:ext cx="2117725" cy="2455863"/>
          </a:xfrm>
          <a:prstGeom prst="rect">
            <a:avLst/>
          </a:prstGeom>
          <a:noFill/>
          <a:ln w="190500" cap="sq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487738" y="1662113"/>
            <a:ext cx="538003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There are three different categories: Appetizers, Mains, and Dessert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470275" y="2611438"/>
            <a:ext cx="5380038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Use the Fundamental Counting Principles to count how many different</a:t>
            </a:r>
          </a:p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meals are possibl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30588" y="3775075"/>
            <a:ext cx="5380037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Multiply the number of choices in each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category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697288" y="4684713"/>
          <a:ext cx="15605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8" imgW="609336" imgH="177723" progId="Equation.DSMT4">
                  <p:embed/>
                </p:oleObj>
              </mc:Choice>
              <mc:Fallback>
                <p:oleObj name="Equation" r:id="rId8" imgW="609336" imgH="177723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4684713"/>
                        <a:ext cx="15605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313363" y="4732338"/>
          <a:ext cx="2682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0" imgW="1167893" imgH="203112" progId="Equation.DSMT4">
                  <p:embed/>
                </p:oleObj>
              </mc:Choice>
              <mc:Fallback>
                <p:oleObj name="Equation" r:id="rId10" imgW="1167893" imgH="203112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4732338"/>
                        <a:ext cx="26828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425" y="274638"/>
            <a:ext cx="8428038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400" dirty="0"/>
              <a:t>Practice: How many combinations can you make if there are 10 different icings, 16 different </a:t>
            </a:r>
            <a:br>
              <a:rPr lang="en-CA" sz="2400" dirty="0"/>
            </a:br>
            <a:r>
              <a:rPr lang="en-CA" sz="2400" dirty="0"/>
              <a:t>ice-creams, and 10 different cone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621588" cy="992188"/>
          </a:xfrm>
        </p:spPr>
        <p:txBody>
          <a:bodyPr/>
          <a:lstStyle/>
          <a:p>
            <a:r>
              <a:rPr lang="en-CA"/>
              <a:t>FCP: Multiply the number of choices for each category</a:t>
            </a:r>
          </a:p>
        </p:txBody>
      </p:sp>
      <p:sp>
        <p:nvSpPr>
          <p:cNvPr id="6" name="Action Button: Forward or Next 5">
            <a:hlinkClick r:id="rId4" highlightClick="1"/>
          </p:cNvPr>
          <p:cNvSpPr/>
          <p:nvPr/>
        </p:nvSpPr>
        <p:spPr>
          <a:xfrm>
            <a:off x="7642225" y="1992313"/>
            <a:ext cx="914400" cy="51911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85825" y="2828925"/>
          <a:ext cx="715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828925"/>
                        <a:ext cx="7159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330575" y="2835275"/>
          <a:ext cx="40830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777229" imgH="203112" progId="Equation.DSMT4">
                  <p:embed/>
                </p:oleObj>
              </mc:Choice>
              <mc:Fallback>
                <p:oleObj name="Equation" r:id="rId7" imgW="1777229" imgH="203112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835275"/>
                        <a:ext cx="40830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652588" y="2844800"/>
          <a:ext cx="7159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844800"/>
                        <a:ext cx="7159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441575" y="2846388"/>
          <a:ext cx="781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846388"/>
                        <a:ext cx="7810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536575"/>
            <a:ext cx="8964488" cy="44415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500" dirty="0"/>
              <a:t>II) Finding the  Number of Factors from Prime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4913"/>
            <a:ext cx="8150225" cy="869950"/>
          </a:xfrm>
        </p:spPr>
        <p:txBody>
          <a:bodyPr/>
          <a:lstStyle/>
          <a:p>
            <a:pPr eaLnBrk="1" hangingPunct="1"/>
            <a:r>
              <a:rPr lang="en-CA"/>
              <a:t>Note: All factors can be generated using different combination/products of its prime factors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765175" y="2157413"/>
          <a:ext cx="3851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082800" imgH="215900" progId="Equation.DSMT4">
                  <p:embed/>
                </p:oleObj>
              </mc:Choice>
              <mc:Fallback>
                <p:oleObj name="Equation" r:id="rId4" imgW="2082800" imgH="2159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157413"/>
                        <a:ext cx="38512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58825" y="2779713"/>
          <a:ext cx="1597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863225" imgH="215806" progId="Equation.DSMT4">
                  <p:embed/>
                </p:oleObj>
              </mc:Choice>
              <mc:Fallback>
                <p:oleObj name="Equation" r:id="rId6" imgW="863225" imgH="215806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779713"/>
                        <a:ext cx="15970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360613" y="2873375"/>
          <a:ext cx="1409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761669" imgH="177723" progId="Equation.DSMT4">
                  <p:embed/>
                </p:oleObj>
              </mc:Choice>
              <mc:Fallback>
                <p:oleObj name="Equation" r:id="rId8" imgW="761669" imgH="177723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873375"/>
                        <a:ext cx="14097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1843088" y="2133600"/>
            <a:ext cx="319087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212975" y="2141538"/>
            <a:ext cx="319088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2562225" y="2141538"/>
            <a:ext cx="319088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932113" y="2147888"/>
            <a:ext cx="319087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279775" y="2147888"/>
            <a:ext cx="319088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3649663" y="2155825"/>
            <a:ext cx="355600" cy="4349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092575" y="2133600"/>
            <a:ext cx="450850" cy="4651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322513" y="2846388"/>
          <a:ext cx="307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846388"/>
                        <a:ext cx="3079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727325" y="2843213"/>
          <a:ext cx="3063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843213"/>
                        <a:ext cx="3063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119438" y="2840038"/>
          <a:ext cx="3063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840038"/>
                        <a:ext cx="3063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522663" y="2836863"/>
          <a:ext cx="276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836863"/>
                        <a:ext cx="2762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11150" y="3305175"/>
            <a:ext cx="8150225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o find the total number of factors, just think of all the different combinations you can create</a:t>
            </a: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241425" y="4281488"/>
          <a:ext cx="412750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6" imgW="203200" imgH="1016000" progId="Equation.DSMT4">
                  <p:embed/>
                </p:oleObj>
              </mc:Choice>
              <mc:Fallback>
                <p:oleObj name="Equation" r:id="rId16" imgW="203200" imgH="1016000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281488"/>
                        <a:ext cx="412750" cy="224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2325688" y="4316413"/>
          <a:ext cx="3603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8" imgW="177646" imgH="482181" progId="Equation.DSMT4">
                  <p:embed/>
                </p:oleObj>
              </mc:Choice>
              <mc:Fallback>
                <p:oleObj name="Equation" r:id="rId18" imgW="177646" imgH="482181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316413"/>
                        <a:ext cx="3603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1597025" y="4529138"/>
            <a:ext cx="739775" cy="158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597025" y="4600575"/>
            <a:ext cx="754063" cy="56673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597025" y="4659313"/>
            <a:ext cx="725488" cy="377825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582738" y="5167313"/>
            <a:ext cx="754062" cy="428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1625600" y="5232400"/>
            <a:ext cx="719138" cy="485775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1394619" y="4804569"/>
            <a:ext cx="1144587" cy="727075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 flipH="1" flipV="1">
            <a:off x="1376363" y="5343525"/>
            <a:ext cx="1144588" cy="79533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1100931" y="5053807"/>
            <a:ext cx="1711325" cy="779462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719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II) Number of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57250"/>
            <a:ext cx="8186738" cy="185737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CA"/>
              <a:t>To find the number of factors, take the exponent of each prime factor, add one to it, and multiply them</a:t>
            </a:r>
            <a:br>
              <a:rPr lang="en-CA"/>
            </a:br>
            <a:endParaRPr lang="en-CA"/>
          </a:p>
          <a:p>
            <a:pPr eaLnBrk="1" hangingPunct="1">
              <a:buFont typeface="Wingdings" pitchFamily="2" charset="2"/>
              <a:buNone/>
            </a:pPr>
            <a:r>
              <a:rPr lang="en-CA"/>
              <a:t>ie: Indicate the number of factors for the following numbers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27063" y="3052763"/>
          <a:ext cx="22780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48975" imgH="215806" progId="Equation.DSMT4">
                  <p:embed/>
                </p:oleObj>
              </mc:Choice>
              <mc:Fallback>
                <p:oleObj name="Equation" r:id="rId4" imgW="748975" imgH="21580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052763"/>
                        <a:ext cx="227806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785938" y="3122613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2616200" y="3114675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09550" y="4073525"/>
          <a:ext cx="1943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952087" imgH="215806" progId="Equation.DSMT4">
                  <p:embed/>
                </p:oleObj>
              </mc:Choice>
              <mc:Fallback>
                <p:oleObj name="Equation" r:id="rId6" imgW="952087" imgH="215806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073525"/>
                        <a:ext cx="19431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165350" y="4137025"/>
          <a:ext cx="466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28501" imgH="165028" progId="Equation.DSMT4">
                  <p:embed/>
                </p:oleObj>
              </mc:Choice>
              <mc:Fallback>
                <p:oleObj name="Equation" r:id="rId8" imgW="228501" imgH="165028" progId="Equation.DSMT4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37025"/>
                        <a:ext cx="4667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614613" y="4132263"/>
          <a:ext cx="260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132263"/>
                        <a:ext cx="2603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879600" y="4533900"/>
          <a:ext cx="1555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761669" imgH="215806" progId="Equation.DSMT4">
                  <p:embed/>
                </p:oleObj>
              </mc:Choice>
              <mc:Fallback>
                <p:oleObj name="Equation" r:id="rId12" imgW="761669" imgH="215806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4533900"/>
                        <a:ext cx="15557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4822825" y="3103563"/>
          <a:ext cx="3127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028254" imgH="215806" progId="Equation.DSMT4">
                  <p:embed/>
                </p:oleObj>
              </mc:Choice>
              <mc:Fallback>
                <p:oleObj name="Equation" r:id="rId14" imgW="1028254" imgH="215806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3103563"/>
                        <a:ext cx="31273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5973763" y="3173413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6837363" y="3181350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7677150" y="3187700"/>
            <a:ext cx="285750" cy="285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4383088" y="4124325"/>
          <a:ext cx="1943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952087" imgH="215806" progId="Equation.DSMT4">
                  <p:embed/>
                </p:oleObj>
              </mc:Choice>
              <mc:Fallback>
                <p:oleObj name="Equation" r:id="rId16" imgW="952087" imgH="215806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124325"/>
                        <a:ext cx="19431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6338888" y="4187825"/>
          <a:ext cx="466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28501" imgH="165028" progId="Equation.DSMT4">
                  <p:embed/>
                </p:oleObj>
              </mc:Choice>
              <mc:Fallback>
                <p:oleObj name="Equation" r:id="rId17" imgW="228501" imgH="165028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4187825"/>
                        <a:ext cx="4667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6831013" y="4187825"/>
          <a:ext cx="4667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4187825"/>
                        <a:ext cx="4667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7294563" y="4197350"/>
          <a:ext cx="260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4197350"/>
                        <a:ext cx="2603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6049963" y="4583113"/>
          <a:ext cx="1738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1" imgW="850531" imgH="215806" progId="Equation.DSMT4">
                  <p:embed/>
                </p:oleObj>
              </mc:Choice>
              <mc:Fallback>
                <p:oleObj name="Equation" r:id="rId21" imgW="850531" imgH="215806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4583113"/>
                        <a:ext cx="17383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184150" y="5278438"/>
          <a:ext cx="3851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3" imgW="2082800" imgH="215900" progId="Equation.DSMT4">
                  <p:embed/>
                </p:oleObj>
              </mc:Choice>
              <mc:Fallback>
                <p:oleObj name="Equation" r:id="rId23" imgW="2082800" imgH="21590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5278438"/>
                        <a:ext cx="38512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5125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6" grpId="0" animBg="1"/>
      <p:bldP spid="17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IV) Sum Of all Factor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032120"/>
            <a:ext cx="8291264" cy="2180856"/>
          </a:xfrm>
        </p:spPr>
        <p:txBody>
          <a:bodyPr/>
          <a:lstStyle/>
          <a:p>
            <a:r>
              <a:rPr lang="en-CA" dirty="0"/>
              <a:t>To find the sum of all factors, write the number in its prime factorization</a:t>
            </a:r>
          </a:p>
          <a:p>
            <a:r>
              <a:rPr lang="en-CA" dirty="0"/>
              <a:t>Take the power of each prime and find the sum of all its factors</a:t>
            </a:r>
          </a:p>
          <a:p>
            <a:r>
              <a:rPr lang="en-CA" dirty="0"/>
              <a:t>Multiply each sum to get the sum of all facto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1869"/>
              </p:ext>
            </p:extLst>
          </p:nvPr>
        </p:nvGraphicFramePr>
        <p:xfrm>
          <a:off x="611560" y="3284985"/>
          <a:ext cx="1945063" cy="56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48975" imgH="215806" progId="Equation.DSMT4">
                  <p:embed/>
                </p:oleObj>
              </mc:Choice>
              <mc:Fallback>
                <p:oleObj name="Equation" r:id="rId4" imgW="748975" imgH="215806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84985"/>
                        <a:ext cx="1945063" cy="561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789209"/>
              </p:ext>
            </p:extLst>
          </p:nvPr>
        </p:nvGraphicFramePr>
        <p:xfrm>
          <a:off x="255756" y="4183808"/>
          <a:ext cx="1219900" cy="46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56" y="4183808"/>
                        <a:ext cx="1219900" cy="462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68969"/>
              </p:ext>
            </p:extLst>
          </p:nvPr>
        </p:nvGraphicFramePr>
        <p:xfrm>
          <a:off x="1475656" y="4005064"/>
          <a:ext cx="3131077" cy="79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06360" imgH="304560" progId="Equation.DSMT4">
                  <p:embed/>
                </p:oleObj>
              </mc:Choice>
              <mc:Fallback>
                <p:oleObj name="Equation" r:id="rId8" imgW="1206360" imgH="304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005064"/>
                        <a:ext cx="3131077" cy="792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92233"/>
              </p:ext>
            </p:extLst>
          </p:nvPr>
        </p:nvGraphicFramePr>
        <p:xfrm>
          <a:off x="4499992" y="4005064"/>
          <a:ext cx="1515387" cy="79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583920" imgH="304560" progId="Equation.DSMT4">
                  <p:embed/>
                </p:oleObj>
              </mc:Choice>
              <mc:Fallback>
                <p:oleObj name="Equation" r:id="rId10" imgW="583920" imgH="304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005064"/>
                        <a:ext cx="1515387" cy="792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26737"/>
              </p:ext>
            </p:extLst>
          </p:nvPr>
        </p:nvGraphicFramePr>
        <p:xfrm>
          <a:off x="1115616" y="4785122"/>
          <a:ext cx="2702757" cy="66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041120" imgH="253800" progId="Equation.DSMT4">
                  <p:embed/>
                </p:oleObj>
              </mc:Choice>
              <mc:Fallback>
                <p:oleObj name="Equation" r:id="rId12" imgW="10411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85122"/>
                        <a:ext cx="2702757" cy="660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77686"/>
              </p:ext>
            </p:extLst>
          </p:nvPr>
        </p:nvGraphicFramePr>
        <p:xfrm>
          <a:off x="3707904" y="4766146"/>
          <a:ext cx="1152128" cy="66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66146"/>
                        <a:ext cx="1152128" cy="660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51652"/>
              </p:ext>
            </p:extLst>
          </p:nvPr>
        </p:nvGraphicFramePr>
        <p:xfrm>
          <a:off x="1115616" y="5445224"/>
          <a:ext cx="8905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342720" imgH="177480" progId="Equation.DSMT4">
                  <p:embed/>
                </p:oleObj>
              </mc:Choice>
              <mc:Fallback>
                <p:oleObj name="Equation" r:id="rId16" imgW="3427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445224"/>
                        <a:ext cx="89058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37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568952" cy="922114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Find the sum of all the factors for each numb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11723"/>
              </p:ext>
            </p:extLst>
          </p:nvPr>
        </p:nvGraphicFramePr>
        <p:xfrm>
          <a:off x="612775" y="1381125"/>
          <a:ext cx="1554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49160" imgH="177480" progId="Equation.DSMT4">
                  <p:embed/>
                </p:oleObj>
              </mc:Choice>
              <mc:Fallback>
                <p:oleObj name="Equation" r:id="rId4" imgW="7491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381125"/>
                        <a:ext cx="15541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165534"/>
              </p:ext>
            </p:extLst>
          </p:nvPr>
        </p:nvGraphicFramePr>
        <p:xfrm>
          <a:off x="5083770" y="1393825"/>
          <a:ext cx="23685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143000" imgH="215640" progId="Equation.DSMT4">
                  <p:embed/>
                </p:oleObj>
              </mc:Choice>
              <mc:Fallback>
                <p:oleObj name="Equation" r:id="rId6" imgW="114300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770" y="1393825"/>
                        <a:ext cx="23685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45043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ISPRING_SCORM_PASSING_SCORE" val="100.0000000000"/>
  <p:tag name="GENSWF_OUTPUT_FILE_NAME" val="m9hc27"/>
  <p:tag name="ISPRING_RESOURCE_PATHS_HASH_2" val="b767404494412ca61de786f8884dc560e1c36da6"/>
  <p:tag name="ISPRING_ULTRA_SCORM_COURSE_ID" val="C2436F37-E6CE-4BC8-BB91-8D3457703F7D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PRESENTATION_TITLE" val="m9hc27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Dropbox\Website\m9h"/>
  <p:tag name="ISPRING_RESOURCE_PATHS_HASH_PRESENTER" val="7a5606950def3e88a7ff1ed6a644b1c2d61808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8</TotalTime>
  <Words>571</Words>
  <Application>Microsoft Office PowerPoint</Application>
  <PresentationFormat>On-screen Show (4:3)</PresentationFormat>
  <Paragraphs>81</Paragraphs>
  <Slides>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entury</vt:lpstr>
      <vt:lpstr>Century Schoolbook</vt:lpstr>
      <vt:lpstr>Wingdings</vt:lpstr>
      <vt:lpstr>Wingdings 2</vt:lpstr>
      <vt:lpstr>Oriel</vt:lpstr>
      <vt:lpstr>Equation</vt:lpstr>
      <vt:lpstr>Section 2.7 Prime Factorization </vt:lpstr>
      <vt:lpstr>How to Count:</vt:lpstr>
      <vt:lpstr>The Fundamental Counting Principle?</vt:lpstr>
      <vt:lpstr>Ex: how many different 3 course meals can you order at the salmon house if there are 3 different appetizers, 4 main course, and 3 different desserts.  </vt:lpstr>
      <vt:lpstr>Practice: How many combinations can you make if there are 10 different icings, 16 different  ice-creams, and 10 different cones.</vt:lpstr>
      <vt:lpstr>II) Finding the  Number of Factors from Prime Factorization</vt:lpstr>
      <vt:lpstr>III) Number of factors</vt:lpstr>
      <vt:lpstr>IV) Sum Of all Factors:</vt:lpstr>
      <vt:lpstr>Practice: Find the sum of all the factors for each number</vt:lpstr>
      <vt:lpstr>Challenge: Find the sum of all the factors for 20!</vt:lpstr>
      <vt:lpstr>PowerPoint Presentation</vt:lpstr>
      <vt:lpstr>PowerPoint Presentation</vt:lpstr>
      <vt:lpstr>PowerPoint Presentation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9hc27</dc:title>
  <dc:creator>Danny Young</dc:creator>
  <cp:lastModifiedBy>Danny Young</cp:lastModifiedBy>
  <cp:revision>32</cp:revision>
  <dcterms:created xsi:type="dcterms:W3CDTF">2011-06-27T16:11:13Z</dcterms:created>
  <dcterms:modified xsi:type="dcterms:W3CDTF">2017-11-14T06:13:59Z</dcterms:modified>
</cp:coreProperties>
</file>